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25E" w:rsidRPr="00D9425E" w:rsidRDefault="00D9425E" w:rsidP="00D9425E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highlight w:val="yellow"/>
        </w:rPr>
        <w:t>ĐỀ KIỂM TRA CUỐI HỌC KÌ 2 NĂM HỌC 2023 – 2024</w:t>
      </w:r>
    </w:p>
    <w:p w:rsidR="00D9425E" w:rsidRPr="00D9425E" w:rsidRDefault="00D9425E" w:rsidP="00D9425E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MÔN: TOÁN 10</w:t>
      </w:r>
    </w:p>
    <w:p w:rsidR="00D9425E" w:rsidRPr="00D9425E" w:rsidRDefault="00D9425E" w:rsidP="00D9425E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hỏi trắc nghiệm: 35 câu (70%)</w:t>
      </w:r>
    </w:p>
    <w:p w:rsidR="00D9425E" w:rsidRPr="00D9425E" w:rsidRDefault="00D9425E" w:rsidP="00D9425E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hỏi tự luận  </w:t>
      </w:r>
      <w:bookmarkStart w:id="0" w:name="_GoBack"/>
      <w:bookmarkEnd w:id="0"/>
      <w:r w:rsidRPr="00D9425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     : 3 câu (30%)</w:t>
      </w:r>
    </w:p>
    <w:tbl>
      <w:tblPr>
        <w:tblW w:w="0" w:type="auto"/>
        <w:tblInd w:w="-284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3"/>
        <w:gridCol w:w="1367"/>
        <w:gridCol w:w="1815"/>
        <w:gridCol w:w="717"/>
        <w:gridCol w:w="975"/>
        <w:gridCol w:w="664"/>
        <w:gridCol w:w="974"/>
        <w:gridCol w:w="664"/>
        <w:gridCol w:w="974"/>
        <w:gridCol w:w="664"/>
        <w:gridCol w:w="974"/>
        <w:gridCol w:w="645"/>
        <w:gridCol w:w="636"/>
        <w:gridCol w:w="974"/>
        <w:gridCol w:w="824"/>
      </w:tblGrid>
      <w:tr w:rsidR="00D9425E" w:rsidRPr="00D9425E" w:rsidTr="00D9425E">
        <w:trPr>
          <w:trHeight w:val="300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9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946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nhận thức</w:t>
            </w:r>
          </w:p>
        </w:tc>
        <w:tc>
          <w:tcPr>
            <w:tcW w:w="241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% tổng</w:t>
            </w:r>
          </w:p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</w:tr>
      <w:tr w:rsidR="00D9425E" w:rsidRPr="00D9425E" w:rsidTr="00D9425E">
        <w:trPr>
          <w:trHeight w:val="276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848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àm số, đồ thị và ứng dụng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1. Hàm số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6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8</w:t>
            </w:r>
          </w:p>
        </w:tc>
      </w:tr>
      <w:tr w:rsidR="00D9425E" w:rsidRPr="00D9425E" w:rsidTr="00D9425E">
        <w:trPr>
          <w:trHeight w:val="60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2. Hàm số bậc hai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562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3. Dấu của tam thức bậc hai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58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4. Phương trình quy về phương trình bậc hai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Phương pháp tọa độ trong mặt phẳng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1. Phương trình đường thẳng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8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44</w:t>
            </w:r>
          </w:p>
        </w:tc>
      </w:tr>
      <w:tr w:rsidR="00D9425E" w:rsidRPr="00D9425E" w:rsidTr="00D9425E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2.2. Vị trí tương đối giữa hai đường thẳng, </w:t>
            </w: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góc và khoảng cách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lastRenderedPageBreak/>
              <w:t>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3. Đường tròn trong mặt phẳng tọa độ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4. Ba đường conic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ại số tổ hợp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1. Quy tắc đếm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2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4</w:t>
            </w:r>
          </w:p>
        </w:tc>
      </w:tr>
      <w:tr w:rsidR="00D9425E" w:rsidRPr="00D9425E" w:rsidTr="00D9425E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2. Hoán vị, chỉnh hợp, tổ hợp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3. Nhị thức Newto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ính xác suất theo định nghĩa cổ điển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.1. Biến cố và định nghĩa cổ điển của xác suất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4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4</w:t>
            </w:r>
          </w:p>
        </w:tc>
      </w:tr>
      <w:tr w:rsidR="00D9425E" w:rsidRPr="00D9425E" w:rsidTr="00D9425E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.2. Thực hành tính xác suất theo định nghĩa cổ điể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D9425E" w:rsidRPr="00D9425E" w:rsidTr="00D9425E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9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6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90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</w:tr>
      <w:tr w:rsidR="00D9425E" w:rsidRPr="00D9425E" w:rsidTr="00D9425E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(%)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6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4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  <w:tr w:rsidR="00D9425E" w:rsidRPr="00D9425E" w:rsidTr="00D9425E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chung (%)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354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340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9425E" w:rsidRPr="00D9425E" w:rsidRDefault="00D9425E" w:rsidP="00D9425E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</w:tbl>
    <w:p w:rsidR="00D9425E" w:rsidRPr="00D9425E" w:rsidRDefault="00D9425E" w:rsidP="00D9425E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Lưu ý:</w:t>
      </w:r>
    </w:p>
    <w:p w:rsidR="00D9425E" w:rsidRPr="00D9425E" w:rsidRDefault="00D9425E" w:rsidP="00D9425E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lastRenderedPageBreak/>
        <w:t>- Các câu hỏi ở cấp độ nhận biết, thông hiểu, vận dụng là các câu hỏi trắc nghiệm khách quan 4 lựa chọn, trong đó có duy nhất 1 lựa chọn đúng.</w:t>
      </w:r>
    </w:p>
    <w:p w:rsidR="00D9425E" w:rsidRPr="00D9425E" w:rsidRDefault="00D9425E" w:rsidP="00D9425E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Các câu hỏi ở cấp độ vận dụng và vận dụng cao tô màu xanh lá là các câu hỏi tự luận.</w:t>
      </w:r>
    </w:p>
    <w:p w:rsidR="00D9425E" w:rsidRPr="00D9425E" w:rsidRDefault="00D9425E" w:rsidP="00D9425E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Số điểm tính cho 1 câu trắc nghiệm là 0,2 điểm/câu; số điểm của câu tự luận được quy định trong hướng dẫn chấm nhưng phải tương ứng với tỉ lệ điểm được quy định trong ma trận.</w:t>
      </w:r>
    </w:p>
    <w:p w:rsidR="00D9425E" w:rsidRPr="00D9425E" w:rsidRDefault="00D9425E" w:rsidP="00D9425E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ẢNG ĐẶC TẢ KĨ THUẬT ĐỀ KIỂM TRA GIỮA HỌC KÌ 2</w:t>
      </w:r>
    </w:p>
    <w:p w:rsidR="00D9425E" w:rsidRPr="00D9425E" w:rsidRDefault="00D9425E" w:rsidP="00D9425E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D9425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: TOÁN 10 – THỜI GIAN LÀM BÀI: </w:t>
      </w:r>
      <w:r w:rsidRPr="00D9425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0 </w:t>
      </w:r>
      <w:r w:rsidRPr="00D9425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út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58"/>
        <w:gridCol w:w="2034"/>
        <w:gridCol w:w="2005"/>
        <w:gridCol w:w="4663"/>
        <w:gridCol w:w="900"/>
        <w:gridCol w:w="1027"/>
        <w:gridCol w:w="852"/>
        <w:gridCol w:w="1037"/>
      </w:tblGrid>
      <w:tr w:rsidR="00D9425E" w:rsidRPr="00D9425E" w:rsidTr="00D9425E"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55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566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401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âu hỏi theo mức độ nhận thức</w:t>
            </w:r>
          </w:p>
        </w:tc>
      </w:tr>
      <w:tr w:rsidR="00D9425E" w:rsidRPr="00D9425E" w:rsidTr="00D9425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</w:tr>
      <w:tr w:rsidR="00D9425E" w:rsidRPr="00D9425E" w:rsidTr="00D9425E">
        <w:trPr>
          <w:trHeight w:val="1616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àm số, đồ thị và ứng dụng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1. Hàm số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hàm số được cho bằng bảng, bằng biểu đồ, bằng công thức hoặc mô tả bằng lời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giá trị của hàm số dựa vào bảng giá trị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khoảng đồng biến và nghịch biến dựa vào đồ thị hàm số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được tập xác định, tập giá trị của hàm số: hàm số phân thức hoặc hàm số chứa căn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giá trị của hàm số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2548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2. Hàm số bậc hai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hàm số bậc hai và các hệ số của hàm số bậc hai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dạng được đồ thị hàm số bậc hai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được các yếu tố cơ bản của đồ thị hàm số bậc hai: đỉnh, trục đối xứng, ...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khoảng đồng biến, nghịch biến; giá trị nhỏ nhất, lớn nhất của hàm số bậc hai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Xác định hàm số bậc hai khi biết một số yếu tố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 </w:t>
            </w: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 dụng được kiến thức về hàm số bậc hai và đồ thị vào giải quyết bài toán thực tiễ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3536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3. Dấu của tam thức bậc hai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tam thức bậc hai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dấu của tam thức bậc hai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hệ số a, b, c của tam thức bậc hai cho trước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được các khoảng hoặc nửa khoảng để tam thức bậc hai nhận giá trị dương (âm, không dương, không âm, ...)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được các bất phương trình bậc hai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Vận dụng cao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bất phương trình bậc hai vào giải quyết bài toán thực tiễ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21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4. Phương trình quy về phương trình bậc hai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B4205F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nghiệm của phương trình dạng:</w:t>
            </w:r>
            <w:r w:rsidR="00B4205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B4205F" w:rsidRPr="00B4205F">
              <w:rPr>
                <w:position w:val="-8"/>
              </w:rPr>
              <w:object w:dxaOrig="21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07.25pt;height:20.25pt" o:ole="">
                  <v:imagedata r:id="rId7" o:title=""/>
                </v:shape>
                <o:OLEObject Type="Embed" ProgID="Equation.DSMT4" ShapeID="_x0000_i1026" DrawAspect="Content" ObjectID="_1774198539" r:id="rId8"/>
              </w:object>
            </w: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Biết được số nghiệm của phương trình dạng:</w:t>
            </w:r>
          </w:p>
          <w:p w:rsidR="00B4205F" w:rsidRDefault="00B4205F" w:rsidP="00D9425E">
            <w:pPr>
              <w:spacing w:after="0" w:line="240" w:lineRule="auto"/>
              <w:jc w:val="both"/>
            </w:pPr>
            <w:r w:rsidRPr="00B4205F">
              <w:rPr>
                <w:position w:val="-12"/>
              </w:rPr>
              <w:object w:dxaOrig="2920" w:dyaOrig="440">
                <v:shape id="_x0000_i1025" type="#_x0000_t75" style="width:146.25pt;height:21.75pt" o:ole="">
                  <v:imagedata r:id="rId9" o:title=""/>
                </v:shape>
                <o:OLEObject Type="Embed" ProgID="Equation.DSMT4" ShapeID="_x0000_i1025" DrawAspect="Content" ObjectID="_1774198540" r:id="rId10"/>
              </w:objec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được phương trình quy về phương trình bậc hai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trong bài toán thực tế có liên qua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2150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Phương pháp tọa độ trong mặt phẳng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1. Phương trình đường thẳng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ectơ pháp tuyến hoặc vectơ chỉ phương của đường thẳ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Điểm thuộc (không thuộc) đường thẳ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ận dạng PTTS của đường thẳng khi biết đường thẳng đó đi qua 1 điểm và nhận 1 vectơ chỉ phương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ác định được PTTQ của đường thẳng khi biết đường thẳng đó đi qua 1 điểm và nhận 1 vectơ pháp tuyến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iết phương trình đường thẳng đi qua 2 điểm cho trước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uyển dạng phương trình đường thẳng (từ dạng tham số sang dạng tổng quát, hoặc từ dạng tổng quát về dạng tham số)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Liên hệ được các kiến thức tổng hợp để viết phương trình đường thẳng ở dạng phức tạp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kiến thức về phương trình đường thẳng để giải một số bài toán thực tiễn có liên qua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21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2. Vị trí tương đối của 2 đường thẳng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ận biết vị trí tương đối giữa hai đường thẳ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ông thức tính khoảng cách từ một điểm đến một đường thẳ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ông thức tính góc giữa hai đường thẳng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khoảng cách từ một điểm đến một đường thẳ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góc giữa hai đường thẳ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vị trí tương đối giữa hai đường thẳ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giao điểm của 2 đường thẳng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điều kiện m để 2 đường thẳng song song hoặc vuông góc (trong trường hợp đơn giản)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15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3. Đường tròn trong mặt phẳng tọa độ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ận biết phương trình đường tròn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tâm và bán kính đường tròn biết phương trình của nó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phương trình đường tròn biết tâm và bán kính cho trước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ác định được phương trình đường tròn khi biết tâm và điểm đi qua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ác định được phương trình đường tròn khi biết đường kính AB (A, B có tọa độ cho trước)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Xác định được phương trình đường </w:t>
            </w: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tròn khi biết tâm và tiếp xúc với đường thẳng cho trước;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Phương trình tiếp tuyến của đường tròn tại điểm thuộc đường tròn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ận dụng cao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ổng hợp các kiến thức về phương trình đường trò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15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4. Ba đường cônic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ba đường conic bằng hình học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phương trình chính tắc của ba đường conic trong mặt phẳng tọa độ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iết phương trình chính tắc của ba đường conic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các yếu tố cơ bản của ba đường conic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quyết một số vấn đề thực tiễn gắn với ba đường conic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1550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ại số tổ hợp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1. Quy tắc đếm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và phân biệt được quy tắc cộng và quy tắc nhân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quy tắc cộng và quy tắc nhân trong các bài toán đơn giản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sơ đồ cây với các bài toán đếm đơn giản là các đối tượng toán học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15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2. Hoán vị, chỉnh hợp, tổ hợp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ăm được định nghĩa hoán vị, chỉnh hợp và tổ hợp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các hoán vị, chỉnh hợp và tổ hợp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các hoán vị, chỉnh hợp và tổ hợp bằng máy tính cầm tay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hoán vị, chỉnh hợp và tổ hợp vào bài toán thực tiễ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155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.3. Nhị thức Newtơn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công thức tổng quát của nhị thức Newtơn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được hệ số của các số hạng trong khai triển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nhị thức Newton tính tổng, tìm tham số thỏa mãn một điều kiện cho trước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1550"/>
        </w:trPr>
        <w:tc>
          <w:tcPr>
            <w:tcW w:w="7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260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ính xác suất theo định nghĩa cổ điển</w:t>
            </w: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.1. Biến cố và định nghĩa cổ điển của xác suất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một số khái niệm về xác suất cổ điển, phép thử ngẫu nhiên, không gian mẫu và biến cố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không gian mẫu, biến cố trong một số trường hợp đơn giản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D9425E" w:rsidRPr="00D9425E" w:rsidTr="00D9425E">
        <w:trPr>
          <w:trHeight w:val="70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.2. Thực hành tính xác suất theo định nghĩa cổ điển</w:t>
            </w: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các tính chất cơ banr của xác suất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một số thí nghiệm lập bằng cách sử dụng sơ đồ cây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của biến cố trong một số bài toán đơn giản bằng phương pháp tổ hợp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trong một số bài toán đơn giản bằng cách sử dụng sơ đồ cây.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D9425E" w:rsidRPr="00D9425E" w:rsidRDefault="00D9425E" w:rsidP="00D9425E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của biến cố đối.</w:t>
            </w: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D9425E" w:rsidRPr="00D9425E" w:rsidTr="00D9425E">
        <w:trPr>
          <w:trHeight w:val="612"/>
        </w:trPr>
        <w:tc>
          <w:tcPr>
            <w:tcW w:w="7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26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25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5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8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1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9425E" w:rsidRPr="00D9425E" w:rsidRDefault="00D9425E" w:rsidP="00D9425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D9425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</w:tbl>
    <w:p w:rsidR="00D5519F" w:rsidRDefault="00D5519F"/>
    <w:sectPr w:rsidR="00D5519F" w:rsidSect="00D9425E">
      <w:headerReference w:type="default" r:id="rId11"/>
      <w:footerReference w:type="default" r:id="rId12"/>
      <w:pgSz w:w="15840" w:h="12240" w:orient="landscape"/>
      <w:pgMar w:top="993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789" w:rsidRDefault="00892789" w:rsidP="00281596">
      <w:pPr>
        <w:spacing w:after="0" w:line="240" w:lineRule="auto"/>
      </w:pPr>
      <w:r>
        <w:separator/>
      </w:r>
    </w:p>
  </w:endnote>
  <w:endnote w:type="continuationSeparator" w:id="0">
    <w:p w:rsidR="00892789" w:rsidRDefault="00892789" w:rsidP="002815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788E" w:rsidRPr="00FD788E" w:rsidRDefault="00FD788E" w:rsidP="00FD788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D788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</w:t>
    </w:r>
    <w:r w:rsidRPr="00FD788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FD788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D788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D788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D788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0</w:t>
    </w:r>
    <w:r w:rsidRPr="00FD788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789" w:rsidRDefault="00892789" w:rsidP="00281596">
      <w:pPr>
        <w:spacing w:after="0" w:line="240" w:lineRule="auto"/>
      </w:pPr>
      <w:r>
        <w:separator/>
      </w:r>
    </w:p>
  </w:footnote>
  <w:footnote w:type="continuationSeparator" w:id="0">
    <w:p w:rsidR="00892789" w:rsidRDefault="00892789" w:rsidP="002815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788E" w:rsidRPr="00FD788E" w:rsidRDefault="00FD788E" w:rsidP="00FD788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D788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D788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525"/>
    <w:rsid w:val="00281596"/>
    <w:rsid w:val="00892789"/>
    <w:rsid w:val="00B4205F"/>
    <w:rsid w:val="00D5519F"/>
    <w:rsid w:val="00D9425E"/>
    <w:rsid w:val="00E37525"/>
    <w:rsid w:val="00FC38E3"/>
    <w:rsid w:val="00FD7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42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25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B4205F"/>
    <w:pPr>
      <w:tabs>
        <w:tab w:val="center" w:pos="6480"/>
        <w:tab w:val="right" w:pos="12960"/>
      </w:tabs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B4205F"/>
    <w:rPr>
      <w:rFonts w:ascii="Times New Roman" w:eastAsia="Times New Roman" w:hAnsi="Times New Roman" w:cs="Times New Roman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281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1596"/>
  </w:style>
  <w:style w:type="paragraph" w:styleId="Footer">
    <w:name w:val="footer"/>
    <w:basedOn w:val="Normal"/>
    <w:link w:val="FooterChar"/>
    <w:uiPriority w:val="99"/>
    <w:unhideWhenUsed/>
    <w:rsid w:val="00281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159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42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25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B4205F"/>
    <w:pPr>
      <w:tabs>
        <w:tab w:val="center" w:pos="6480"/>
        <w:tab w:val="right" w:pos="12960"/>
      </w:tabs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B4205F"/>
    <w:rPr>
      <w:rFonts w:ascii="Times New Roman" w:eastAsia="Times New Roman" w:hAnsi="Times New Roman" w:cs="Times New Roman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281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1596"/>
  </w:style>
  <w:style w:type="paragraph" w:styleId="Footer">
    <w:name w:val="footer"/>
    <w:basedOn w:val="Normal"/>
    <w:link w:val="FooterChar"/>
    <w:uiPriority w:val="99"/>
    <w:unhideWhenUsed/>
    <w:rsid w:val="002815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15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28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header1.xml" Type="http://schemas.openxmlformats.org/officeDocument/2006/relationships/header"/><Relationship Id="rId12" Target="footer1.xml" Type="http://schemas.openxmlformats.org/officeDocument/2006/relationships/footer"/><Relationship Id="rId13" Target="fontTable.xml" Type="http://schemas.openxmlformats.org/officeDocument/2006/relationships/fontTable"/><Relationship Id="rId14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121</Words>
  <Characters>6395</Characters>
  <Application>Microsoft Office Word</Application>
  <DocSecurity>0</DocSecurity>
  <Lines>53</Lines>
  <Paragraphs>15</Paragraphs>
  <ScaleCrop>false</ScaleCrop>
  <Company>thuvienhoclieu.com</Company>
  <LinksUpToDate>false</LinksUpToDate>
  <CharactersWithSpaces>7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9T13:01:00Z</dcterms:created>
  <dc:creator>tailieu123.edu.vn</dc:creator>
  <dc:description>Ma trận đặc tả đề thi học kỳ 2 Toán 10 Kết nối tri thức 2023-2024 được soạn dưới dạng file word và PDF gồm 10 trang. Các bạn xem và tải về ở dưới.</dc:description>
  <dcterms:modified xsi:type="dcterms:W3CDTF">2024-04-09T13:02:00Z</dcterms:modified>
  <cp:revision>1</cp:revision>
  <dc:title>Ma Trận Đặc Tả Đề Thi Học Kỳ 2 Toán 10 Kết Nối Tri Thức 2023-2024</dc:title>
</cp:coreProperties>
</file>